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BCB8B5F" w14:textId="77777777" w:rsidR="00735BE7" w:rsidRDefault="00CD5820" w:rsidP="00CD5820">
      <w:pPr>
        <w:jc w:val="right"/>
      </w:pPr>
      <w:r>
        <w:t>Name: _______________________________</w:t>
      </w:r>
    </w:p>
    <w:p w14:paraId="7AAEAEC0" w14:textId="77777777" w:rsidR="00CD5820" w:rsidRDefault="00CD5820" w:rsidP="00CD5820">
      <w:pPr>
        <w:jc w:val="right"/>
      </w:pPr>
    </w:p>
    <w:p w14:paraId="1A72E3AE" w14:textId="74016085" w:rsidR="00CD5820" w:rsidRDefault="00CD5820" w:rsidP="00CD5820">
      <w:pPr>
        <w:jc w:val="center"/>
        <w:rPr>
          <w:b/>
          <w:i/>
          <w:u w:val="single"/>
        </w:rPr>
      </w:pPr>
      <w:r w:rsidRPr="00CD5820">
        <w:rPr>
          <w:b/>
          <w:i/>
          <w:u w:val="single"/>
        </w:rPr>
        <w:t xml:space="preserve">Problem Set </w:t>
      </w:r>
      <w:r w:rsidR="00B10587">
        <w:rPr>
          <w:b/>
          <w:i/>
          <w:u w:val="single"/>
        </w:rPr>
        <w:t>4</w:t>
      </w:r>
      <w:r w:rsidRPr="00CD5820">
        <w:rPr>
          <w:b/>
          <w:i/>
          <w:u w:val="single"/>
        </w:rPr>
        <w:t xml:space="preserve">.5 </w:t>
      </w:r>
    </w:p>
    <w:p w14:paraId="44953B4A" w14:textId="77777777" w:rsidR="000B5D32" w:rsidRDefault="000B5D32" w:rsidP="00CD5820">
      <w:pPr>
        <w:jc w:val="center"/>
        <w:rPr>
          <w:b/>
          <w:i/>
          <w:u w:val="single"/>
        </w:rPr>
      </w:pPr>
    </w:p>
    <w:p w14:paraId="2C105EC0" w14:textId="5A380013" w:rsidR="000B5D32" w:rsidRDefault="000B5D32" w:rsidP="00CD5820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Open a Microsoft Excel Sheet and save it as PS </w:t>
      </w:r>
      <w:r w:rsidR="00B10587">
        <w:rPr>
          <w:b/>
          <w:i/>
          <w:u w:val="single"/>
        </w:rPr>
        <w:t>4</w:t>
      </w:r>
      <w:r>
        <w:rPr>
          <w:b/>
          <w:i/>
          <w:u w:val="single"/>
        </w:rPr>
        <w:t xml:space="preserve">.5. </w:t>
      </w:r>
    </w:p>
    <w:p w14:paraId="0B0FAF90" w14:textId="77777777" w:rsidR="00CD5820" w:rsidRDefault="00CD5820" w:rsidP="00CD5820">
      <w:pPr>
        <w:jc w:val="center"/>
        <w:rPr>
          <w:b/>
          <w:i/>
          <w:u w:val="single"/>
        </w:rPr>
      </w:pPr>
    </w:p>
    <w:p w14:paraId="73CEE98C" w14:textId="77777777" w:rsidR="000B5D32" w:rsidRDefault="00CD5820" w:rsidP="000B5D32">
      <w:r>
        <w:t xml:space="preserve">1. </w:t>
      </w:r>
      <w:r w:rsidR="000B5D32">
        <w:t xml:space="preserve"> In Sheet 1 build an excel worksheet for the </w:t>
      </w:r>
      <w:r w:rsidR="000B5D32" w:rsidRPr="00981819">
        <w:rPr>
          <w:b/>
          <w:u w:val="single"/>
        </w:rPr>
        <w:t>geometric sequence</w:t>
      </w:r>
      <w:r w:rsidR="000B5D32">
        <w:t xml:space="preserve"> defined by</w:t>
      </w:r>
    </w:p>
    <w:p w14:paraId="63E28F93" w14:textId="77777777" w:rsidR="000B5D32" w:rsidRDefault="000B5D32" w:rsidP="000B5D32"/>
    <w:p w14:paraId="79E2CABB" w14:textId="098C4A30" w:rsidR="000B5D32" w:rsidRDefault="002C3E3B" w:rsidP="000B5D32">
      <w:r w:rsidRPr="00D94912">
        <w:rPr>
          <w:noProof/>
          <w:position w:val="-14"/>
        </w:rPr>
        <w:object w:dxaOrig="1540" w:dyaOrig="420" w14:anchorId="52DE59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76.85pt;height:21.05pt;mso-width-percent:0;mso-height-percent:0;mso-width-percent:0;mso-height-percent:0" o:ole="">
            <v:imagedata r:id="rId4" o:title=""/>
          </v:shape>
          <o:OLEObject Type="Embed" ProgID="Equation.DSMT4" ShapeID="_x0000_i1027" DrawAspect="Content" ObjectID="_1610268144" r:id="rId5"/>
        </w:object>
      </w:r>
      <w:r w:rsidR="000B5D32">
        <w:t xml:space="preserve"> that will show you the value of g</w:t>
      </w:r>
      <w:proofErr w:type="gramStart"/>
      <w:r w:rsidR="000B5D32">
        <w:rPr>
          <w:vertAlign w:val="subscript"/>
        </w:rPr>
        <w:t xml:space="preserve">75 </w:t>
      </w:r>
      <w:r w:rsidR="0031009F">
        <w:t>.</w:t>
      </w:r>
      <w:proofErr w:type="gramEnd"/>
      <w:r w:rsidR="0031009F">
        <w:t xml:space="preserve"> In Column A outline n values and in Column B evaluate </w:t>
      </w:r>
      <w:proofErr w:type="spellStart"/>
      <w:r w:rsidR="0031009F">
        <w:t>g</w:t>
      </w:r>
      <w:r w:rsidR="0031009F">
        <w:rPr>
          <w:vertAlign w:val="subscript"/>
        </w:rPr>
        <w:t>n</w:t>
      </w:r>
      <w:r w:rsidR="0031009F">
        <w:t>.</w:t>
      </w:r>
      <w:proofErr w:type="spellEnd"/>
      <w:r w:rsidR="0031009F">
        <w:t xml:space="preserve"> </w:t>
      </w:r>
      <w:r w:rsidR="000B5D32">
        <w:t>What is g</w:t>
      </w:r>
      <w:r w:rsidR="000B5D32">
        <w:rPr>
          <w:vertAlign w:val="subscript"/>
        </w:rPr>
        <w:t>75</w:t>
      </w:r>
      <w:r w:rsidR="000B5D32">
        <w:t xml:space="preserve">? </w:t>
      </w:r>
    </w:p>
    <w:p w14:paraId="51EE2E79" w14:textId="77777777" w:rsidR="0031009F" w:rsidRDefault="0031009F" w:rsidP="000B5D32"/>
    <w:p w14:paraId="10873414" w14:textId="348315A7" w:rsidR="00981819" w:rsidRDefault="00981819" w:rsidP="000B5D32">
      <w:r>
        <w:t>a</w:t>
      </w:r>
      <w:r w:rsidR="000B5D32">
        <w:t>) Continue</w:t>
      </w:r>
      <w:r w:rsidR="0031009F">
        <w:t xml:space="preserve"> the excel worksheet in Column C</w:t>
      </w:r>
      <w:r w:rsidR="000B5D32">
        <w:t xml:space="preserve"> that shows the sum of the </w:t>
      </w:r>
      <w:r w:rsidR="000B5D32" w:rsidRPr="00D94912">
        <w:rPr>
          <w:b/>
          <w:u w:val="single"/>
        </w:rPr>
        <w:t>series</w:t>
      </w:r>
      <w:r w:rsidR="000B5D32">
        <w:t xml:space="preserve"> </w:t>
      </w:r>
    </w:p>
    <w:p w14:paraId="0C8863F2" w14:textId="5B872C30" w:rsidR="000B5D32" w:rsidRDefault="002C3E3B" w:rsidP="000B5D32">
      <w:pPr>
        <w:rPr>
          <w:position w:val="-28"/>
        </w:rPr>
      </w:pPr>
      <w:r w:rsidRPr="00D666E3">
        <w:rPr>
          <w:noProof/>
          <w:position w:val="-28"/>
        </w:rPr>
        <w:object w:dxaOrig="580" w:dyaOrig="720" w14:anchorId="372390E0">
          <v:shape id="_x0000_i1026" type="#_x0000_t75" alt="" style="width:29.1pt;height:36.4pt;mso-width-percent:0;mso-height-percent:0;mso-width-percent:0;mso-height-percent:0" o:ole="">
            <v:imagedata r:id="rId6" o:title=""/>
          </v:shape>
          <o:OLEObject Type="Embed" ProgID="Equation.DSMT4" ShapeID="_x0000_i1026" DrawAspect="Content" ObjectID="_1610268145" r:id="rId7"/>
        </w:object>
      </w:r>
      <w:r w:rsidR="00981819">
        <w:rPr>
          <w:noProof/>
        </w:rPr>
        <w:t xml:space="preserve">. </w:t>
      </w:r>
    </w:p>
    <w:p w14:paraId="676EDFB4" w14:textId="77777777" w:rsidR="000B5D32" w:rsidRDefault="000B5D32" w:rsidP="000B5D32">
      <w:r>
        <w:rPr>
          <w:position w:val="-28"/>
        </w:rPr>
        <w:t xml:space="preserve">(You should be able to see all partial sums from n = 1 to n = 75). </w:t>
      </w:r>
    </w:p>
    <w:p w14:paraId="18E6F94E" w14:textId="77777777" w:rsidR="00981819" w:rsidRDefault="00981819" w:rsidP="000B5D32"/>
    <w:p w14:paraId="4F9FF26C" w14:textId="44C59BEE" w:rsidR="000B5D32" w:rsidRDefault="00981819" w:rsidP="000B5D32">
      <w:pPr>
        <w:rPr>
          <w:position w:val="-28"/>
        </w:rPr>
      </w:pPr>
      <w:r>
        <w:t xml:space="preserve">b) </w:t>
      </w:r>
      <w:r w:rsidR="000B5D32">
        <w:t xml:space="preserve">Verify that your sum in column </w:t>
      </w:r>
      <w:r>
        <w:t xml:space="preserve">C </w:t>
      </w:r>
      <w:r w:rsidR="000B5D32">
        <w:t xml:space="preserve">works by using the SUM function in column </w:t>
      </w:r>
      <w:r>
        <w:t>B</w:t>
      </w:r>
      <w:r w:rsidR="000B5D32">
        <w:t xml:space="preserve">. What is the value of </w:t>
      </w:r>
      <w:r w:rsidR="002C3E3B" w:rsidRPr="00D666E3">
        <w:rPr>
          <w:noProof/>
          <w:position w:val="-28"/>
        </w:rPr>
        <w:object w:dxaOrig="580" w:dyaOrig="720" w14:anchorId="6A79B657">
          <v:shape id="_x0000_i1025" type="#_x0000_t75" alt="" style="width:29.1pt;height:36.4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10268146" r:id="rId8"/>
        </w:object>
      </w:r>
      <w:r w:rsidR="00D76802">
        <w:t>?</w:t>
      </w:r>
    </w:p>
    <w:p w14:paraId="4623F4B9" w14:textId="77777777" w:rsidR="000B5D32" w:rsidRDefault="000B5D32" w:rsidP="000B5D32">
      <w:pPr>
        <w:rPr>
          <w:position w:val="-28"/>
        </w:rPr>
      </w:pPr>
    </w:p>
    <w:p w14:paraId="5817B4EE" w14:textId="6E624B36" w:rsidR="00955D04" w:rsidRDefault="000B5D32" w:rsidP="000B5D32">
      <w:pPr>
        <w:rPr>
          <w:position w:val="-28"/>
        </w:rPr>
      </w:pPr>
      <w:r>
        <w:rPr>
          <w:position w:val="-28"/>
        </w:rPr>
        <w:t xml:space="preserve">2. </w:t>
      </w:r>
      <w:r w:rsidR="00172CDE">
        <w:rPr>
          <w:position w:val="-28"/>
        </w:rPr>
        <w:t xml:space="preserve">In Sheet 2 build an excel worksheet for the </w:t>
      </w:r>
      <w:r w:rsidR="00172CDE" w:rsidRPr="00981819">
        <w:rPr>
          <w:b/>
          <w:position w:val="-28"/>
          <w:u w:val="single"/>
        </w:rPr>
        <w:t>arithmetic sequence</w:t>
      </w:r>
      <w:r w:rsidR="00172CDE">
        <w:rPr>
          <w:position w:val="-28"/>
        </w:rPr>
        <w:t xml:space="preserve"> defined by </w:t>
      </w:r>
    </w:p>
    <w:p w14:paraId="4BEC5984" w14:textId="45330361" w:rsidR="00172CDE" w:rsidRDefault="00172CDE" w:rsidP="000B5D32">
      <w:pPr>
        <w:rPr>
          <w:position w:val="-28"/>
        </w:rPr>
      </w:pPr>
    </w:p>
    <w:p w14:paraId="511585B1" w14:textId="7B369185" w:rsidR="00172CDE" w:rsidRDefault="00172CDE" w:rsidP="000B5D32">
      <w:pPr>
        <w:rPr>
          <w:position w:val="-28"/>
        </w:rPr>
      </w:pPr>
      <w:r>
        <w:rPr>
          <w:position w:val="-28"/>
        </w:rPr>
        <w:t>a</w:t>
      </w:r>
      <w:r>
        <w:rPr>
          <w:position w:val="-28"/>
          <w:vertAlign w:val="subscript"/>
        </w:rPr>
        <w:t>n</w:t>
      </w:r>
      <w:r>
        <w:rPr>
          <w:position w:val="-28"/>
        </w:rPr>
        <w:t xml:space="preserve"> = 9n + 3 that will show the value of a</w:t>
      </w:r>
      <w:r>
        <w:rPr>
          <w:position w:val="-28"/>
          <w:vertAlign w:val="subscript"/>
        </w:rPr>
        <w:t>100</w:t>
      </w:r>
      <w:r>
        <w:rPr>
          <w:position w:val="-28"/>
        </w:rPr>
        <w:t xml:space="preserve">. In Column </w:t>
      </w:r>
      <w:proofErr w:type="spellStart"/>
      <w:r>
        <w:rPr>
          <w:position w:val="-28"/>
        </w:rPr>
        <w:t>A</w:t>
      </w:r>
      <w:proofErr w:type="spellEnd"/>
      <w:r>
        <w:rPr>
          <w:position w:val="-28"/>
        </w:rPr>
        <w:t xml:space="preserve"> outline n values and in Column B evaluate a</w:t>
      </w:r>
      <w:r>
        <w:rPr>
          <w:position w:val="-28"/>
          <w:vertAlign w:val="subscript"/>
        </w:rPr>
        <w:t>n</w:t>
      </w:r>
      <w:r>
        <w:rPr>
          <w:position w:val="-28"/>
        </w:rPr>
        <w:t>. What is a</w:t>
      </w:r>
      <w:r>
        <w:rPr>
          <w:position w:val="-28"/>
          <w:vertAlign w:val="subscript"/>
        </w:rPr>
        <w:t>100</w:t>
      </w:r>
      <w:r>
        <w:rPr>
          <w:position w:val="-28"/>
        </w:rPr>
        <w:t xml:space="preserve">? </w:t>
      </w:r>
    </w:p>
    <w:p w14:paraId="6F9B3FA0" w14:textId="31E4D2FD" w:rsidR="00172CDE" w:rsidRDefault="00172CDE" w:rsidP="000B5D32">
      <w:pPr>
        <w:rPr>
          <w:position w:val="-28"/>
        </w:rPr>
      </w:pPr>
    </w:p>
    <w:p w14:paraId="4288C639" w14:textId="391F290A" w:rsidR="00981819" w:rsidRDefault="00981819" w:rsidP="000B5D32">
      <w:pPr>
        <w:rPr>
          <w:position w:val="-28"/>
        </w:rPr>
      </w:pPr>
      <w:r>
        <w:rPr>
          <w:position w:val="-28"/>
        </w:rPr>
        <w:t>a</w:t>
      </w:r>
      <w:r w:rsidR="00172CDE">
        <w:rPr>
          <w:position w:val="-28"/>
        </w:rPr>
        <w:t>) Continue the excel worksheet in Column C that shows the sum of the</w:t>
      </w:r>
      <w:r w:rsidR="00172CDE" w:rsidRPr="00981819">
        <w:rPr>
          <w:b/>
          <w:position w:val="-28"/>
          <w:u w:val="single"/>
        </w:rPr>
        <w:t xml:space="preserve"> series</w:t>
      </w:r>
    </w:p>
    <w:p w14:paraId="4FFFB782" w14:textId="5D854685" w:rsidR="000B5D32" w:rsidRPr="00981819" w:rsidRDefault="00981819" w:rsidP="000B5D32"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100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nary>
        </m:oMath>
      </m:oMathPara>
    </w:p>
    <w:p w14:paraId="5CEF4045" w14:textId="7B7633AE" w:rsidR="00981819" w:rsidRDefault="00981819" w:rsidP="000B5D32">
      <w:pPr>
        <w:rPr>
          <w:position w:val="-28"/>
        </w:rPr>
      </w:pPr>
      <w:r>
        <w:rPr>
          <w:position w:val="-28"/>
        </w:rPr>
        <w:t xml:space="preserve">(You should be able to see all partial sums from n = 1 to n = 100). </w:t>
      </w:r>
    </w:p>
    <w:p w14:paraId="00A98C42" w14:textId="77777777" w:rsidR="00981819" w:rsidRDefault="00981819" w:rsidP="000B5D32">
      <w:pPr>
        <w:rPr>
          <w:position w:val="-28"/>
        </w:rPr>
      </w:pPr>
    </w:p>
    <w:p w14:paraId="654D0E51" w14:textId="682D32BA" w:rsidR="00981819" w:rsidRPr="00981819" w:rsidRDefault="00981819" w:rsidP="000B5D32">
      <w:pPr>
        <w:rPr>
          <w:position w:val="-28"/>
        </w:rPr>
      </w:pPr>
      <w:r>
        <w:rPr>
          <w:position w:val="-28"/>
        </w:rPr>
        <w:t xml:space="preserve">b) Verify that your sum in column C works by using the SUM function in Column B.  </w:t>
      </w:r>
    </w:p>
    <w:p w14:paraId="202FC833" w14:textId="725A08BD" w:rsidR="000B5D32" w:rsidRDefault="000B5D32" w:rsidP="000B5D32"/>
    <w:p w14:paraId="030E1EEB" w14:textId="4FC4D258" w:rsidR="00981819" w:rsidRDefault="00981819" w:rsidP="000B5D32"/>
    <w:p w14:paraId="71F41911" w14:textId="22FDB7EB" w:rsidR="00981819" w:rsidRDefault="00981819" w:rsidP="00981819">
      <w:pPr>
        <w:rPr>
          <w:position w:val="-28"/>
        </w:rPr>
      </w:pPr>
      <w:r>
        <w:rPr>
          <w:position w:val="-28"/>
        </w:rPr>
        <w:t>3</w:t>
      </w:r>
      <w:r>
        <w:rPr>
          <w:position w:val="-28"/>
        </w:rPr>
        <w:t xml:space="preserve">. In Sheet </w:t>
      </w:r>
      <w:r>
        <w:rPr>
          <w:position w:val="-28"/>
        </w:rPr>
        <w:t>3</w:t>
      </w:r>
      <w:r>
        <w:rPr>
          <w:position w:val="-28"/>
        </w:rPr>
        <w:t xml:space="preserve"> build an excel worksheet for the </w:t>
      </w:r>
      <w:r>
        <w:rPr>
          <w:b/>
          <w:position w:val="-28"/>
          <w:u w:val="single"/>
        </w:rPr>
        <w:t xml:space="preserve">recursive </w:t>
      </w:r>
      <w:r w:rsidRPr="00981819">
        <w:rPr>
          <w:b/>
          <w:position w:val="-28"/>
          <w:u w:val="single"/>
        </w:rPr>
        <w:t>sequence</w:t>
      </w:r>
      <w:r>
        <w:rPr>
          <w:position w:val="-28"/>
        </w:rPr>
        <w:t xml:space="preserve"> defined by </w:t>
      </w:r>
    </w:p>
    <w:p w14:paraId="7D6D2E27" w14:textId="77777777" w:rsidR="00981819" w:rsidRDefault="00981819" w:rsidP="00981819">
      <m:oMathPara>
        <m:oMath>
          <m:d>
            <m:dPr>
              <m:begChr m:val="{"/>
              <m:endChr m:val=""/>
              <m:ctrlPr>
                <w:rPr>
                  <w:rFonts w:ascii="Cambria Math" w:eastAsiaTheme="minorHAnsi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Theme="minorHAnsi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=3                                 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5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-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10;n&gt;1</m:t>
                  </m:r>
                </m:e>
              </m:eqArr>
            </m:e>
          </m:d>
        </m:oMath>
      </m:oMathPara>
    </w:p>
    <w:p w14:paraId="12ABEEC0" w14:textId="47E4E1D0" w:rsidR="00981819" w:rsidRDefault="00981819" w:rsidP="00981819">
      <w:pPr>
        <w:rPr>
          <w:position w:val="-28"/>
        </w:rPr>
      </w:pPr>
      <w:r>
        <w:rPr>
          <w:position w:val="-28"/>
        </w:rPr>
        <w:t>that will show the value of a</w:t>
      </w:r>
      <w:r>
        <w:rPr>
          <w:position w:val="-28"/>
          <w:vertAlign w:val="subscript"/>
        </w:rPr>
        <w:t>62</w:t>
      </w:r>
      <w:r>
        <w:rPr>
          <w:position w:val="-28"/>
        </w:rPr>
        <w:t xml:space="preserve">. In Column </w:t>
      </w:r>
      <w:proofErr w:type="spellStart"/>
      <w:r>
        <w:rPr>
          <w:position w:val="-28"/>
        </w:rPr>
        <w:t>A</w:t>
      </w:r>
      <w:proofErr w:type="spellEnd"/>
      <w:r>
        <w:rPr>
          <w:position w:val="-28"/>
        </w:rPr>
        <w:t xml:space="preserve"> outline n values and in Column B evaluate a</w:t>
      </w:r>
      <w:r>
        <w:rPr>
          <w:position w:val="-28"/>
          <w:vertAlign w:val="subscript"/>
        </w:rPr>
        <w:t>n</w:t>
      </w:r>
      <w:r>
        <w:rPr>
          <w:position w:val="-28"/>
        </w:rPr>
        <w:t>. What is a</w:t>
      </w:r>
      <w:r>
        <w:rPr>
          <w:position w:val="-28"/>
          <w:vertAlign w:val="subscript"/>
        </w:rPr>
        <w:t>62</w:t>
      </w:r>
      <w:r>
        <w:rPr>
          <w:position w:val="-28"/>
        </w:rPr>
        <w:t xml:space="preserve">? </w:t>
      </w:r>
    </w:p>
    <w:p w14:paraId="68F2F225" w14:textId="77777777" w:rsidR="00981819" w:rsidRDefault="00981819" w:rsidP="00981819">
      <w:pPr>
        <w:rPr>
          <w:position w:val="-28"/>
        </w:rPr>
      </w:pPr>
    </w:p>
    <w:p w14:paraId="4B4070B3" w14:textId="77777777" w:rsidR="00981819" w:rsidRDefault="00981819" w:rsidP="00981819">
      <w:pPr>
        <w:rPr>
          <w:position w:val="-28"/>
        </w:rPr>
      </w:pPr>
      <w:r>
        <w:rPr>
          <w:position w:val="-28"/>
        </w:rPr>
        <w:t>a) Continue the excel worksheet in Column C that shows the sum of the</w:t>
      </w:r>
      <w:r w:rsidRPr="00981819">
        <w:rPr>
          <w:b/>
          <w:position w:val="-28"/>
          <w:u w:val="single"/>
        </w:rPr>
        <w:t xml:space="preserve"> series</w:t>
      </w:r>
    </w:p>
    <w:p w14:paraId="02305527" w14:textId="76707056" w:rsidR="00981819" w:rsidRPr="00981819" w:rsidRDefault="00981819" w:rsidP="00981819"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62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nary>
        </m:oMath>
      </m:oMathPara>
    </w:p>
    <w:p w14:paraId="133F6FA5" w14:textId="13C62EBB" w:rsidR="00981819" w:rsidRDefault="00981819" w:rsidP="00981819">
      <w:pPr>
        <w:rPr>
          <w:position w:val="-28"/>
        </w:rPr>
      </w:pPr>
      <w:r>
        <w:rPr>
          <w:position w:val="-28"/>
        </w:rPr>
        <w:t xml:space="preserve">(You should be able to see all partial sums from n = 1 to n = </w:t>
      </w:r>
      <w:r>
        <w:rPr>
          <w:position w:val="-28"/>
        </w:rPr>
        <w:t>62</w:t>
      </w:r>
      <w:bookmarkStart w:id="0" w:name="_GoBack"/>
      <w:bookmarkEnd w:id="0"/>
      <w:r>
        <w:rPr>
          <w:position w:val="-28"/>
        </w:rPr>
        <w:t xml:space="preserve">). </w:t>
      </w:r>
    </w:p>
    <w:p w14:paraId="03AAC272" w14:textId="77777777" w:rsidR="00981819" w:rsidRDefault="00981819" w:rsidP="00981819">
      <w:pPr>
        <w:rPr>
          <w:position w:val="-28"/>
        </w:rPr>
      </w:pPr>
    </w:p>
    <w:p w14:paraId="48F24E0E" w14:textId="77777777" w:rsidR="00981819" w:rsidRPr="00981819" w:rsidRDefault="00981819" w:rsidP="00981819">
      <w:pPr>
        <w:rPr>
          <w:position w:val="-28"/>
        </w:rPr>
      </w:pPr>
      <w:r>
        <w:rPr>
          <w:position w:val="-28"/>
        </w:rPr>
        <w:t xml:space="preserve">b) Verify that your sum in column C works by using the SUM function in Column B.  </w:t>
      </w:r>
    </w:p>
    <w:p w14:paraId="4CC663EB" w14:textId="77777777" w:rsidR="00981819" w:rsidRDefault="00981819" w:rsidP="000B5D32"/>
    <w:p w14:paraId="64201B6D" w14:textId="77777777" w:rsidR="000B5D32" w:rsidRDefault="000B5D32" w:rsidP="000B5D32"/>
    <w:p w14:paraId="3EC908B4" w14:textId="77777777" w:rsidR="000B5D32" w:rsidRDefault="000B5D32" w:rsidP="000B5D32"/>
    <w:p w14:paraId="415FAEA4" w14:textId="77777777" w:rsidR="000B5D32" w:rsidRDefault="000B5D32" w:rsidP="000B5D32"/>
    <w:p w14:paraId="0EBBADD6" w14:textId="77777777" w:rsidR="000B5D32" w:rsidRDefault="000B5D32" w:rsidP="000B5D32"/>
    <w:p w14:paraId="51089F91" w14:textId="77777777" w:rsidR="00CD5820" w:rsidRPr="00CD5820" w:rsidRDefault="00CD5820" w:rsidP="00CD5820"/>
    <w:sectPr w:rsidR="00CD5820" w:rsidRPr="00CD5820" w:rsidSect="000D7C7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3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5820"/>
    <w:rsid w:val="000B5D32"/>
    <w:rsid w:val="000D7C77"/>
    <w:rsid w:val="00172CDE"/>
    <w:rsid w:val="002A0C2F"/>
    <w:rsid w:val="002B4F78"/>
    <w:rsid w:val="002C3E3B"/>
    <w:rsid w:val="002D59CC"/>
    <w:rsid w:val="0031009F"/>
    <w:rsid w:val="005101F8"/>
    <w:rsid w:val="005F6721"/>
    <w:rsid w:val="00735BE7"/>
    <w:rsid w:val="00955D04"/>
    <w:rsid w:val="00981819"/>
    <w:rsid w:val="00AC19F6"/>
    <w:rsid w:val="00B10587"/>
    <w:rsid w:val="00BD50F1"/>
    <w:rsid w:val="00C729DD"/>
    <w:rsid w:val="00CD0473"/>
    <w:rsid w:val="00CD5820"/>
    <w:rsid w:val="00D76802"/>
    <w:rsid w:val="00E8056F"/>
    <w:rsid w:val="00EC3E97"/>
    <w:rsid w:val="00F60554"/>
    <w:rsid w:val="00F86A30"/>
    <w:rsid w:val="00F957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FC8432B"/>
  <w14:defaultImageDpi w14:val="300"/>
  <w15:docId w15:val="{2D582D4A-E3E6-164D-BC38-334DF6EEED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955D04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172CD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238</Words>
  <Characters>135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orter Gaud School</Company>
  <LinksUpToDate>false</LinksUpToDate>
  <CharactersWithSpaces>1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enkel Jessica</dc:creator>
  <cp:keywords/>
  <dc:description/>
  <cp:lastModifiedBy>Microsoft Office User</cp:lastModifiedBy>
  <cp:revision>6</cp:revision>
  <dcterms:created xsi:type="dcterms:W3CDTF">2019-01-29T16:36:00Z</dcterms:created>
  <dcterms:modified xsi:type="dcterms:W3CDTF">2019-01-29T16:55:00Z</dcterms:modified>
</cp:coreProperties>
</file>